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6147E0B5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EADD2BD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</w:t>
      </w:r>
      <w:r w:rsidR="00B312CE">
        <w:rPr>
          <w:b/>
          <w:bCs/>
          <w:spacing w:val="40"/>
          <w:sz w:val="32"/>
          <w:szCs w:val="32"/>
        </w:rPr>
        <w:t>5</w:t>
      </w:r>
    </w:p>
    <w:p w14:paraId="7CCF45AB" w14:textId="5BBB4B3E" w:rsidR="00182FF2" w:rsidRPr="00DC364A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</w:t>
      </w:r>
      <w:r w:rsidR="00DC364A">
        <w:rPr>
          <w:b/>
          <w:bCs/>
        </w:rPr>
        <w:t>систем нечёткого вывода в режиме командной строки</w:t>
      </w:r>
      <w:r w:rsidR="00DC364A">
        <w:rPr>
          <w:b/>
          <w:bCs/>
        </w:rPr>
        <w:br/>
        <w:t xml:space="preserve">с использования пакета </w:t>
      </w:r>
      <w:r w:rsidR="00DC364A">
        <w:rPr>
          <w:b/>
          <w:bCs/>
          <w:lang w:val="en-US"/>
        </w:rPr>
        <w:t>Fuzzy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Logic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Toolbox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3B4261DD" w:rsidR="00642F17" w:rsidRDefault="00182FF2" w:rsidP="00182FF2">
      <w:pPr>
        <w:pStyle w:val="1"/>
      </w:pPr>
      <w:r>
        <w:lastRenderedPageBreak/>
        <w:t>Цель работы</w:t>
      </w:r>
    </w:p>
    <w:p w14:paraId="7CB13B0A" w14:textId="35DB9C45" w:rsidR="00DC364A" w:rsidRDefault="00DC364A" w:rsidP="00DC364A">
      <w:r>
        <w:t>Цель работы —</w:t>
      </w:r>
      <w:r w:rsidRPr="00DC364A">
        <w:t xml:space="preserve"> </w:t>
      </w:r>
      <w:r>
        <w:t xml:space="preserve">приобрести навыки разработки систем нечёткого вывода в режиме командной строки среды </w:t>
      </w:r>
      <w:r>
        <w:rPr>
          <w:lang w:val="en-US"/>
        </w:rPr>
        <w:t>MATLAB</w:t>
      </w:r>
      <w:r w:rsidRPr="00DC364A">
        <w:t xml:space="preserve"> </w:t>
      </w:r>
      <w:r>
        <w:t xml:space="preserve">с использованием пакета расширения </w:t>
      </w:r>
      <w:r>
        <w:rPr>
          <w:lang w:val="en-US"/>
        </w:rPr>
        <w:t>Fuzzy</w:t>
      </w:r>
      <w:r w:rsidRPr="00DC364A">
        <w:t xml:space="preserve"> </w:t>
      </w:r>
      <w:r>
        <w:rPr>
          <w:lang w:val="en-US"/>
        </w:rPr>
        <w:t>Logic</w:t>
      </w:r>
      <w:r w:rsidRPr="00DC364A">
        <w:t xml:space="preserve"> </w:t>
      </w:r>
      <w:r>
        <w:rPr>
          <w:lang w:val="en-US"/>
        </w:rPr>
        <w:t>Toolbox</w:t>
      </w:r>
      <w:r w:rsidRPr="00DC364A">
        <w:t>.</w:t>
      </w:r>
    </w:p>
    <w:p w14:paraId="4506E4D9" w14:textId="2BD3CED3" w:rsidR="00DC364A" w:rsidRDefault="00DC364A" w:rsidP="00DC364A">
      <w:pPr>
        <w:pStyle w:val="1"/>
      </w:pPr>
      <w:r>
        <w:t>Задание</w:t>
      </w:r>
    </w:p>
    <w:p w14:paraId="1D881FB9" w14:textId="4B6672BF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Ознакомиться с порядком </w:t>
      </w:r>
      <w:r>
        <w:t xml:space="preserve">разработки систем нечёткого вывода </w:t>
      </w:r>
      <w:r>
        <w:t xml:space="preserve">в режиме командной строки среды </w:t>
      </w:r>
      <w:r>
        <w:rPr>
          <w:lang w:val="en-US"/>
        </w:rPr>
        <w:t>MATLAB</w:t>
      </w:r>
      <w:r w:rsidRPr="00FC2F17">
        <w:t xml:space="preserve"> </w:t>
      </w:r>
      <w:r w:rsidRPr="00FC2F17">
        <w:t>по учебно-методическому пособию</w:t>
      </w:r>
      <w:r w:rsidRPr="009265FA">
        <w:t>.</w:t>
      </w:r>
    </w:p>
    <w:p w14:paraId="01CADCF4" w14:textId="48460A8D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При помощи пакета расширения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FC2F17">
        <w:t xml:space="preserve"> разработать </w:t>
      </w:r>
      <w:r>
        <w:t xml:space="preserve">в режиме командной строки </w:t>
      </w:r>
      <w:r w:rsidRPr="00FC2F17">
        <w:t>систем</w:t>
      </w:r>
      <w:r>
        <w:t>у</w:t>
      </w:r>
      <w:r w:rsidRPr="00FC2F17">
        <w:t xml:space="preserve"> нечёткого вывода тип</w:t>
      </w:r>
      <w:r>
        <w:t>а</w:t>
      </w:r>
      <w:r w:rsidRPr="00FC2F17">
        <w:t xml:space="preserve"> </w:t>
      </w:r>
      <w:r>
        <w:t>Мамдани</w:t>
      </w:r>
      <w:r>
        <w:t xml:space="preserve"> (аналогичную той, которая была получена в лабораторной работе №1)</w:t>
      </w:r>
      <w:r w:rsidRPr="00FC2F17">
        <w:t xml:space="preserve"> для аппроксимации нелинейной зависимости</w:t>
      </w:r>
      <w:r>
        <w:t>, описываемой следующей функцией:</w:t>
      </w:r>
    </w:p>
    <w:p w14:paraId="420FA814" w14:textId="336566EB" w:rsidR="002A415C" w:rsidRDefault="002A415C" w:rsidP="002A415C">
      <w:pPr>
        <w:pStyle w:val="MTDisplayEquation"/>
      </w:pPr>
      <w:r>
        <w:tab/>
      </w:r>
      <w:r w:rsidR="00204AA3" w:rsidRPr="002A415C">
        <w:rPr>
          <w:position w:val="-14"/>
        </w:rPr>
        <w:object w:dxaOrig="5679" w:dyaOrig="460" w14:anchorId="50021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2" type="#_x0000_t75" style="width:284.25pt;height:23.25pt" o:ole="">
            <v:imagedata r:id="rId8" o:title=""/>
          </v:shape>
          <o:OLEObject Type="Embed" ProgID="Equation.DSMT4" ShapeID="_x0000_i1282" DrawAspect="Content" ObjectID="_173023417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635"/>
      <w:r>
        <w:instrText>(</w:instrText>
      </w:r>
      <w:fldSimple w:instr=" SEQ MTEqn \c \* Arabic \* MERGEFORMAT ">
        <w:r w:rsidR="00B8687F">
          <w:rPr>
            <w:noProof/>
          </w:rPr>
          <w:instrText>1</w:instrText>
        </w:r>
      </w:fldSimple>
      <w:r>
        <w:instrText>)</w:instrText>
      </w:r>
      <w:bookmarkEnd w:id="2"/>
      <w:r>
        <w:fldChar w:fldCharType="end"/>
      </w:r>
    </w:p>
    <w:p w14:paraId="344CE3AD" w14:textId="48CFAAEA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Для проверки идентичности исходной и вновь разработанной систем нечёткого вывода построить поверхности «входы – выход» данных систем. Также определить максимальное отклонение выходных сигналов вновь разработанной и исходной систем.</w:t>
      </w:r>
    </w:p>
    <w:p w14:paraId="61DCA786" w14:textId="06BB5751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Сделать выводы из проделанной работы, в которых отразить:</w:t>
      </w:r>
    </w:p>
    <w:p w14:paraId="24541C34" w14:textId="430771E7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 w:rsidRPr="009265FA">
        <w:t xml:space="preserve">область возможного применения пакета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9265FA">
        <w:t xml:space="preserve"> в </w:t>
      </w:r>
      <w:r>
        <w:t>режиме командной строки для решения прикладных задач</w:t>
      </w:r>
      <w:r w:rsidRPr="009265FA">
        <w:t>;</w:t>
      </w:r>
    </w:p>
    <w:p w14:paraId="5C117220" w14:textId="5D2F104D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>
        <w:t xml:space="preserve">сравнительную оценку трудозатрат при разработке систем нечёткого вывода с использованием пакета </w:t>
      </w:r>
      <w:r>
        <w:rPr>
          <w:lang w:val="en-US"/>
        </w:rPr>
        <w:t>Fuzzy</w:t>
      </w:r>
      <w:r w:rsidRPr="005E1970">
        <w:t xml:space="preserve"> </w:t>
      </w:r>
      <w:r>
        <w:rPr>
          <w:lang w:val="en-US"/>
        </w:rPr>
        <w:t>Logic</w:t>
      </w:r>
      <w:r w:rsidRPr="005E1970">
        <w:t xml:space="preserve"> </w:t>
      </w:r>
      <w:r>
        <w:rPr>
          <w:lang w:val="en-US"/>
        </w:rPr>
        <w:t>Toolbox</w:t>
      </w:r>
      <w:r w:rsidRPr="005E1970">
        <w:t xml:space="preserve"> </w:t>
      </w:r>
      <w:r>
        <w:t>в интерактивном и командном режимах.</w:t>
      </w:r>
    </w:p>
    <w:p w14:paraId="6857700D" w14:textId="7F45AC0C" w:rsidR="00204AA3" w:rsidRDefault="002A415C" w:rsidP="00204AA3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дготовить отчёт по лабораторной работе.</w:t>
      </w:r>
    </w:p>
    <w:p w14:paraId="2EE646B1" w14:textId="77777777" w:rsidR="00204AA3" w:rsidRDefault="00204AA3">
      <w:pPr>
        <w:spacing w:after="160" w:line="259" w:lineRule="auto"/>
        <w:ind w:firstLine="0"/>
        <w:jc w:val="left"/>
        <w:rPr>
          <w:rFonts w:cstheme="minorBidi"/>
          <w:szCs w:val="22"/>
        </w:rPr>
      </w:pPr>
      <w:r>
        <w:br w:type="page"/>
      </w:r>
    </w:p>
    <w:p w14:paraId="4512DA18" w14:textId="47A92EFF" w:rsidR="00204AA3" w:rsidRDefault="00204AA3" w:rsidP="00204AA3">
      <w:pPr>
        <w:pStyle w:val="1"/>
      </w:pPr>
      <w:r>
        <w:lastRenderedPageBreak/>
        <w:t>Ход работы</w:t>
      </w:r>
    </w:p>
    <w:p w14:paraId="6B1BF18E" w14:textId="5A5A868F" w:rsidR="00204AA3" w:rsidRPr="003D1032" w:rsidRDefault="00204AA3" w:rsidP="00204AA3">
      <w:r>
        <w:t xml:space="preserve">Исходная нелинейная зависимость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B8687F" w:rsidRPr="00B8687F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описывает поверхность, график которой представлен на рисунке</w:t>
      </w:r>
      <w:r w:rsidR="00FC0035">
        <w:rPr>
          <w:iCs/>
        </w:rPr>
        <w:t xml:space="preserve"> </w:t>
      </w:r>
      <w:r w:rsidR="00FC0035">
        <w:rPr>
          <w:iCs/>
        </w:rPr>
        <w:fldChar w:fldCharType="begin"/>
      </w:r>
      <w:r w:rsidR="00FC0035">
        <w:rPr>
          <w:iCs/>
        </w:rPr>
        <w:instrText xml:space="preserve"> REF _Ref119599585 \h </w:instrText>
      </w:r>
      <w:r w:rsidR="00FC0035">
        <w:rPr>
          <w:iCs/>
        </w:rPr>
      </w:r>
      <w:r w:rsidR="00FC0035">
        <w:rPr>
          <w:iCs/>
        </w:rPr>
        <w:instrText xml:space="preserve"> \* MERGEFORMAT </w:instrText>
      </w:r>
      <w:r w:rsidR="00FC0035">
        <w:rPr>
          <w:iCs/>
        </w:rPr>
        <w:fldChar w:fldCharType="separate"/>
      </w:r>
      <w:r w:rsidR="00B8687F" w:rsidRPr="00B8687F">
        <w:rPr>
          <w:vanish/>
          <w:spacing w:val="-200"/>
        </w:rPr>
        <w:t xml:space="preserve">Рисунок </w:t>
      </w:r>
      <w:r w:rsidR="00B8687F">
        <w:rPr>
          <w:noProof/>
        </w:rPr>
        <w:t>1</w:t>
      </w:r>
      <w:r w:rsidR="00FC0035">
        <w:rPr>
          <w:iCs/>
        </w:rPr>
        <w:fldChar w:fldCharType="end"/>
      </w:r>
      <w:r>
        <w:rPr>
          <w:iCs/>
        </w:rPr>
        <w:t>.</w:t>
      </w:r>
    </w:p>
    <w:p w14:paraId="1155694C" w14:textId="77777777" w:rsidR="00204AA3" w:rsidRDefault="00204AA3" w:rsidP="00204AA3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B2E8319" wp14:editId="026829EE">
            <wp:extent cx="4320000" cy="324000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5F6C8" w14:textId="2B627F8C" w:rsidR="00204AA3" w:rsidRDefault="00204AA3" w:rsidP="00204AA3">
      <w:pPr>
        <w:pStyle w:val="a8"/>
      </w:pPr>
      <w:bookmarkStart w:id="3" w:name="_Ref119599585"/>
      <w:r>
        <w:t xml:space="preserve">Рисунок </w:t>
      </w:r>
      <w:fldSimple w:instr=" SEQ Рисунок \* ARABIC ">
        <w:r w:rsidR="001C4BF1">
          <w:rPr>
            <w:noProof/>
          </w:rPr>
          <w:t>1</w:t>
        </w:r>
      </w:fldSimple>
      <w:bookmarkEnd w:id="3"/>
      <w:r>
        <w:t xml:space="preserve"> </w:t>
      </w:r>
      <w:r>
        <w:t>— Поверхность исходной нелинейной зависимости</w:t>
      </w:r>
    </w:p>
    <w:p w14:paraId="4CE933C1" w14:textId="5F9E7419" w:rsidR="00204AA3" w:rsidRDefault="00B312CE" w:rsidP="00204AA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877464F" wp14:editId="14B4F84F">
                <wp:simplePos x="0" y="0"/>
                <wp:positionH relativeFrom="margin">
                  <wp:posOffset>-71755</wp:posOffset>
                </wp:positionH>
                <wp:positionV relativeFrom="paragraph">
                  <wp:posOffset>2459355</wp:posOffset>
                </wp:positionV>
                <wp:extent cx="4389074" cy="370032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9074" cy="370032"/>
                          <a:chOff x="-71437" y="0"/>
                          <a:chExt cx="4389074" cy="370032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-71437" y="0"/>
                            <a:ext cx="2365012" cy="369525"/>
                            <a:chOff x="-71437" y="0"/>
                            <a:chExt cx="2365012" cy="369525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-71437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F263D7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1933575" y="9525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ECF29D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Надпись 82"/>
                        <wps:cNvSpPr txBox="1"/>
                        <wps:spPr>
                          <a:xfrm>
                            <a:off x="3957637" y="10032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46420" w14:textId="77777777" w:rsidR="00B312CE" w:rsidRPr="006B1508" w:rsidRDefault="00B312CE" w:rsidP="00B312CE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77464F" id="Группа 77" o:spid="_x0000_s1026" style="position:absolute;left:0;text-align:left;margin-left:-5.65pt;margin-top:193.65pt;width:345.6pt;height:29.15pt;z-index:251661312;mso-position-horizontal-relative:margin;mso-width-relative:margin;mso-height-relative:margin" coordorigin="-714" coordsize="4389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">
                <v:group id="Группа 78" o:spid="_x0000_s1027" style="position:absolute;left:-714;width:23649;height:3695" coordorigin="-714" coordsize="23650,3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79" o:spid="_x0000_s1028" type="#_x0000_t202" style="position:absolute;left:-714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7F263D7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29" type="#_x0000_t202" style="position:absolute;left:19335;top:95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68ECF29D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shape id="Надпись 82" o:spid="_x0000_s1030" type="#_x0000_t202" style="position:absolute;left:39576;top:100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5246420" w14:textId="77777777" w:rsidR="00B312CE" w:rsidRPr="006B1508" w:rsidRDefault="00B312CE" w:rsidP="00B312CE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204AA3">
        <w:t xml:space="preserve">Для аппроксимации зависимости </w:t>
      </w:r>
      <w:r w:rsidR="00204AA3">
        <w:t>ранее была разработана</w:t>
      </w:r>
      <w:r w:rsidR="00204AA3">
        <w:t xml:space="preserve"> систем</w:t>
      </w:r>
      <w:r w:rsidR="00204AA3">
        <w:t>а</w:t>
      </w:r>
      <w:r w:rsidR="00204AA3">
        <w:t xml:space="preserve"> нечёткого вывода тип</w:t>
      </w:r>
      <w:r w:rsidR="00204AA3">
        <w:t>а</w:t>
      </w:r>
      <w:r w:rsidR="00204AA3">
        <w:t xml:space="preserve"> Мамдани. Поскольку поверхность достаточно сложна для описания, </w:t>
      </w:r>
      <w:r w:rsidR="00204AA3">
        <w:t>было решено создавать систему сразу</w:t>
      </w:r>
      <w:r w:rsidR="00204AA3">
        <w:t xml:space="preserve"> с пятью термами </w:t>
      </w:r>
      <w:r w:rsidR="00FC0035">
        <w:t xml:space="preserve">как </w:t>
      </w:r>
      <w:r w:rsidR="00204AA3">
        <w:t>входных</w:t>
      </w:r>
      <w:r w:rsidR="00FC0035">
        <w:t>, так</w:t>
      </w:r>
      <w:r w:rsidR="00204AA3">
        <w:t xml:space="preserve"> </w:t>
      </w:r>
      <w:r w:rsidR="00FC0035">
        <w:t xml:space="preserve">и выходных </w:t>
      </w:r>
      <w:r w:rsidR="00204AA3">
        <w:t>переменных</w:t>
      </w:r>
      <w:r w:rsidR="00FC0035">
        <w:t>:</w:t>
      </w:r>
      <w:r w:rsidR="00204AA3">
        <w:t xml:space="preserve">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,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, </w:t>
      </w:r>
      <w:r w:rsidR="00204AA3">
        <w:rPr>
          <w:lang w:val="en-US"/>
        </w:rPr>
        <w:t>zero</w:t>
      </w:r>
      <w:r w:rsidR="00204AA3" w:rsidRPr="00690A8D">
        <w:t xml:space="preserve">,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 </w:t>
      </w:r>
      <w:r w:rsidR="00204AA3">
        <w:t xml:space="preserve">и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. </w:t>
      </w:r>
      <w:r w:rsidR="00204AA3">
        <w:t xml:space="preserve">В результате </w:t>
      </w:r>
      <w:r w:rsidR="00FC0035">
        <w:t>исследования зависимости</w:t>
      </w:r>
      <w:r w:rsidR="00204AA3">
        <w:t xml:space="preserve"> точности аппроксимации от типа функции принадлежности было решено использовать гауссовы функции</w:t>
      </w:r>
      <w:r w:rsidR="00FC0035">
        <w:t xml:space="preserve"> принадлежности</w:t>
      </w:r>
      <w:r w:rsidR="00204AA3">
        <w:t>.</w:t>
      </w:r>
      <w:r w:rsidR="00204AA3">
        <w:t xml:space="preserve"> Графики функций принадлежности </w:t>
      </w:r>
      <w:r w:rsidR="00FC0035">
        <w:t xml:space="preserve">термов </w:t>
      </w:r>
      <w:r w:rsidR="00204AA3">
        <w:t>входных</w:t>
      </w:r>
      <w:r w:rsidR="00FC0035">
        <w:t xml:space="preserve"> и выходных</w:t>
      </w:r>
      <w:r w:rsidR="00204AA3">
        <w:t xml:space="preserve"> переменных</w:t>
      </w:r>
      <w:r w:rsidR="00FC0035">
        <w:t xml:space="preserve"> </w:t>
      </w:r>
      <w:r w:rsidR="00FC0035" w:rsidRPr="00A85E02">
        <w:rPr>
          <w:position w:val="-12"/>
        </w:rPr>
        <w:object w:dxaOrig="639" w:dyaOrig="380" w14:anchorId="3670AA5B">
          <v:shape id="_x0000_i1287" type="#_x0000_t75" style="width:32.25pt;height:18.75pt" o:ole="">
            <v:imagedata r:id="rId11" o:title=""/>
          </v:shape>
          <o:OLEObject Type="Embed" ProgID="Equation.DSMT4" ShapeID="_x0000_i1287" DrawAspect="Content" ObjectID="_1730234179" r:id="rId12"/>
        </w:object>
      </w:r>
      <w:r w:rsidR="00FC0035">
        <w:t xml:space="preserve">, </w:t>
      </w:r>
      <w:r w:rsidR="00FC0035" w:rsidRPr="00A85E02">
        <w:rPr>
          <w:position w:val="-12"/>
        </w:rPr>
        <w:object w:dxaOrig="680" w:dyaOrig="380" w14:anchorId="17B477E0">
          <v:shape id="_x0000_i1288" type="#_x0000_t75" style="width:33.75pt;height:18.75pt" o:ole="">
            <v:imagedata r:id="rId13" o:title=""/>
          </v:shape>
          <o:OLEObject Type="Embed" ProgID="Equation.DSMT4" ShapeID="_x0000_i1288" DrawAspect="Content" ObjectID="_1730234180" r:id="rId14"/>
        </w:object>
      </w:r>
      <w:r w:rsidR="00FC0035">
        <w:t xml:space="preserve"> и </w:t>
      </w:r>
      <w:r w:rsidR="00FC0035" w:rsidRPr="00A85E02">
        <w:rPr>
          <w:position w:val="-12"/>
        </w:rPr>
        <w:object w:dxaOrig="580" w:dyaOrig="360" w14:anchorId="222222F1">
          <v:shape id="_x0000_i1289" type="#_x0000_t75" style="width:29.25pt;height:18pt" o:ole="">
            <v:imagedata r:id="rId15" o:title=""/>
          </v:shape>
          <o:OLEObject Type="Embed" ProgID="Equation.DSMT4" ShapeID="_x0000_i1289" DrawAspect="Content" ObjectID="_1730234181" r:id="rId16"/>
        </w:object>
      </w:r>
      <w:r w:rsidR="00FC0035">
        <w:t xml:space="preserve"> представлен на рисунке </w:t>
      </w:r>
      <w:r w:rsidR="00FC0035">
        <w:fldChar w:fldCharType="begin"/>
      </w:r>
      <w:r w:rsidR="00FC0035">
        <w:instrText xml:space="preserve"> REF _Ref119599609 \h </w:instrText>
      </w:r>
      <w:r w:rsidR="00FC0035">
        <w:instrText xml:space="preserve"> \* MERGEFORMAT </w:instrText>
      </w:r>
      <w:r w:rsidR="00FC0035">
        <w:fldChar w:fldCharType="separate"/>
      </w:r>
      <w:r w:rsidR="00B8687F" w:rsidRPr="00B8687F">
        <w:rPr>
          <w:vanish/>
          <w:spacing w:val="-200"/>
        </w:rPr>
        <w:t xml:space="preserve">Рисунок </w:t>
      </w:r>
      <w:r w:rsidR="00B8687F">
        <w:rPr>
          <w:noProof/>
        </w:rPr>
        <w:t>2</w:t>
      </w:r>
      <w:r w:rsidR="00FC0035">
        <w:fldChar w:fldCharType="end"/>
      </w:r>
      <w:r w:rsidR="00FC0035">
        <w:t>.</w:t>
      </w:r>
      <w:r w:rsidRPr="00B312CE">
        <w:rPr>
          <w:noProof/>
        </w:rPr>
        <w:t xml:space="preserve"> </w:t>
      </w:r>
    </w:p>
    <w:p w14:paraId="70C19973" w14:textId="7A798968" w:rsidR="00FC0035" w:rsidRDefault="00FC0035" w:rsidP="00FC0035">
      <w:pPr>
        <w:keepNext/>
        <w:ind w:firstLine="0"/>
      </w:pPr>
      <w:r>
        <w:rPr>
          <w:noProof/>
        </w:rPr>
        <w:drawing>
          <wp:inline distT="0" distB="0" distL="0" distR="0" wp14:anchorId="1F3982F1" wp14:editId="2A415C3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62E704E" wp14:editId="5DC3A528">
            <wp:extent cx="2016000" cy="1512000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99452E" wp14:editId="4BF31390">
            <wp:extent cx="2016000" cy="1512000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2D43D" w14:textId="4E61F824" w:rsidR="00FC0035" w:rsidRDefault="00FC0035" w:rsidP="00FC0035">
      <w:pPr>
        <w:pStyle w:val="a8"/>
      </w:pPr>
      <w:bookmarkStart w:id="4" w:name="_Ref119599609"/>
      <w:r>
        <w:t xml:space="preserve">Рисунок </w:t>
      </w:r>
      <w:fldSimple w:instr=" SEQ Рисунок \* ARABIC ">
        <w:r w:rsidR="001C4BF1">
          <w:rPr>
            <w:noProof/>
          </w:rPr>
          <w:t>2</w:t>
        </w:r>
      </w:fldSimple>
      <w:bookmarkEnd w:id="4"/>
      <w:r w:rsidRPr="00FC0035">
        <w:t xml:space="preserve"> — </w:t>
      </w:r>
      <w:r>
        <w:t>Функции принадлежности термов входных</w:t>
      </w:r>
      <w:r>
        <w:br/>
        <w:t xml:space="preserve">и выходных переменных: </w:t>
      </w:r>
      <w:r>
        <w:t>а) —</w:t>
      </w:r>
      <w:r w:rsidRPr="00A85E02">
        <w:rPr>
          <w:position w:val="-12"/>
        </w:rPr>
        <w:object w:dxaOrig="560" w:dyaOrig="360" w14:anchorId="3B893E79">
          <v:shape id="_x0000_i1285" type="#_x0000_t75" style="width:27.75pt;height:18pt" o:ole="">
            <v:imagedata r:id="rId20" o:title=""/>
          </v:shape>
          <o:OLEObject Type="Embed" ProgID="Equation.DSMT4" ShapeID="_x0000_i1285" DrawAspect="Content" ObjectID="_1730234182" r:id="rId21"/>
        </w:object>
      </w:r>
      <w:r>
        <w:t>, б) —</w:t>
      </w:r>
      <w:r w:rsidRPr="006A3C76">
        <w:t xml:space="preserve"> </w:t>
      </w:r>
      <w:r w:rsidRPr="00A85E02">
        <w:rPr>
          <w:position w:val="-12"/>
        </w:rPr>
        <w:object w:dxaOrig="600" w:dyaOrig="360" w14:anchorId="1B2E6D91">
          <v:shape id="_x0000_i1286" type="#_x0000_t75" style="width:30pt;height:18pt" o:ole="">
            <v:imagedata r:id="rId22" o:title=""/>
          </v:shape>
          <o:OLEObject Type="Embed" ProgID="Equation.DSMT4" ShapeID="_x0000_i1286" DrawAspect="Content" ObjectID="_1730234183" r:id="rId23"/>
        </w:object>
      </w:r>
      <w:r>
        <w:t xml:space="preserve">, в) — </w:t>
      </w:r>
      <w:r w:rsidRPr="006A3C76">
        <w:rPr>
          <w:position w:val="-10"/>
        </w:rPr>
        <w:object w:dxaOrig="520" w:dyaOrig="320" w14:anchorId="4EEF027A">
          <v:shape id="_x0000_i1290" type="#_x0000_t75" style="width:26.25pt;height:15.75pt" o:ole="">
            <v:imagedata r:id="rId24" o:title=""/>
          </v:shape>
          <o:OLEObject Type="Embed" ProgID="Equation.DSMT4" ShapeID="_x0000_i1290" DrawAspect="Content" ObjectID="_1730234184" r:id="rId25"/>
        </w:object>
      </w:r>
    </w:p>
    <w:p w14:paraId="3D89FEFE" w14:textId="5E660B1E" w:rsidR="00FC212C" w:rsidRDefault="00FC212C" w:rsidP="00FC212C">
      <w:pPr>
        <w:rPr>
          <w:spacing w:val="-2"/>
        </w:rPr>
      </w:pPr>
      <w:r w:rsidRPr="00FC212C">
        <w:rPr>
          <w:spacing w:val="-2"/>
        </w:rPr>
        <w:lastRenderedPageBreak/>
        <w:t>Для системы была определена следующая база правил нечётких продукций:</w:t>
      </w:r>
    </w:p>
    <w:p w14:paraId="739686E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5" w:name="_Hlk117043535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3F27297">
          <v:shape id="_x0000_i1291" type="#_x0000_t75" style="width:24.75pt;height:18.75pt" o:ole="">
            <v:imagedata r:id="rId26" o:title=""/>
          </v:shape>
          <o:OLEObject Type="Embed" ProgID="Equation.DSMT4" ShapeID="_x0000_i1291" DrawAspect="Content" ObjectID="_1730234185" r:id="rId2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722E48C">
          <v:shape id="_x0000_i1292" type="#_x0000_t75" style="width:27pt;height:18.75pt" o:ole="">
            <v:imagedata r:id="rId28" o:title=""/>
          </v:shape>
          <o:OLEObject Type="Embed" ProgID="Equation.DSMT4" ShapeID="_x0000_i1292" DrawAspect="Content" ObjectID="_1730234186" r:id="rId2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0A69299">
          <v:shape id="_x0000_i1293" type="#_x0000_t75" style="width:21.75pt;height:15pt" o:ole="">
            <v:imagedata r:id="rId30" o:title=""/>
          </v:shape>
          <o:OLEObject Type="Embed" ProgID="Equation.DSMT4" ShapeID="_x0000_i1293" DrawAspect="Content" ObjectID="_1730234187" r:id="rId3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;</w:t>
      </w:r>
    </w:p>
    <w:p w14:paraId="70C3750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152B2DB">
          <v:shape id="_x0000_i1294" type="#_x0000_t75" style="width:24.75pt;height:18.75pt" o:ole="">
            <v:imagedata r:id="rId26" o:title=""/>
          </v:shape>
          <o:OLEObject Type="Embed" ProgID="Equation.DSMT4" ShapeID="_x0000_i1294" DrawAspect="Content" ObjectID="_1730234188" r:id="rId3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CA422AB">
          <v:shape id="_x0000_i1295" type="#_x0000_t75" style="width:27pt;height:18.75pt" o:ole="">
            <v:imagedata r:id="rId28" o:title=""/>
          </v:shape>
          <o:OLEObject Type="Embed" ProgID="Equation.DSMT4" ShapeID="_x0000_i1295" DrawAspect="Content" ObjectID="_1730234189" r:id="rId3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1FD2F349">
          <v:shape id="_x0000_i1296" type="#_x0000_t75" style="width:21.75pt;height:15pt" o:ole="">
            <v:imagedata r:id="rId30" o:title=""/>
          </v:shape>
          <o:OLEObject Type="Embed" ProgID="Equation.DSMT4" ShapeID="_x0000_i1296" DrawAspect="Content" ObjectID="_1730234190" r:id="rId3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156EB29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ACBEB71">
          <v:shape id="_x0000_i1297" type="#_x0000_t75" style="width:24.75pt;height:18.75pt" o:ole="">
            <v:imagedata r:id="rId26" o:title=""/>
          </v:shape>
          <o:OLEObject Type="Embed" ProgID="Equation.DSMT4" ShapeID="_x0000_i1297" DrawAspect="Content" ObjectID="_1730234191" r:id="rId3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C144987">
          <v:shape id="_x0000_i1298" type="#_x0000_t75" style="width:27pt;height:18.75pt" o:ole="">
            <v:imagedata r:id="rId28" o:title=""/>
          </v:shape>
          <o:OLEObject Type="Embed" ProgID="Equation.DSMT4" ShapeID="_x0000_i1298" DrawAspect="Content" ObjectID="_1730234192" r:id="rId3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155CD6F">
          <v:shape id="_x0000_i1299" type="#_x0000_t75" style="width:21.75pt;height:15pt" o:ole="">
            <v:imagedata r:id="rId30" o:title=""/>
          </v:shape>
          <o:OLEObject Type="Embed" ProgID="Equation.DSMT4" ShapeID="_x0000_i1299" DrawAspect="Content" ObjectID="_1730234193" r:id="rId3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52C530BA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3B6EBDF">
          <v:shape id="_x0000_i1300" type="#_x0000_t75" style="width:24.75pt;height:18.75pt" o:ole="">
            <v:imagedata r:id="rId26" o:title=""/>
          </v:shape>
          <o:OLEObject Type="Embed" ProgID="Equation.DSMT4" ShapeID="_x0000_i1300" DrawAspect="Content" ObjectID="_1730234194" r:id="rId3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B83ADF7">
          <v:shape id="_x0000_i1301" type="#_x0000_t75" style="width:27pt;height:18.75pt" o:ole="">
            <v:imagedata r:id="rId28" o:title=""/>
          </v:shape>
          <o:OLEObject Type="Embed" ProgID="Equation.DSMT4" ShapeID="_x0000_i1301" DrawAspect="Content" ObjectID="_1730234195" r:id="rId3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5B5C268">
          <v:shape id="_x0000_i1302" type="#_x0000_t75" style="width:21.75pt;height:15pt" o:ole="">
            <v:imagedata r:id="rId30" o:title=""/>
          </v:shape>
          <o:OLEObject Type="Embed" ProgID="Equation.DSMT4" ShapeID="_x0000_i1302" DrawAspect="Content" ObjectID="_1730234196" r:id="rId4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71EB376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8EFFC48">
          <v:shape id="_x0000_i1303" type="#_x0000_t75" style="width:24.75pt;height:18.75pt" o:ole="">
            <v:imagedata r:id="rId26" o:title=""/>
          </v:shape>
          <o:OLEObject Type="Embed" ProgID="Equation.DSMT4" ShapeID="_x0000_i1303" DrawAspect="Content" ObjectID="_1730234197" r:id="rId4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9AE0A3A">
          <v:shape id="_x0000_i1304" type="#_x0000_t75" style="width:27pt;height:18.75pt" o:ole="">
            <v:imagedata r:id="rId28" o:title=""/>
          </v:shape>
          <o:OLEObject Type="Embed" ProgID="Equation.DSMT4" ShapeID="_x0000_i1304" DrawAspect="Content" ObjectID="_1730234198" r:id="rId4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4CB5C7E">
          <v:shape id="_x0000_i1305" type="#_x0000_t75" style="width:21.75pt;height:15pt" o:ole="">
            <v:imagedata r:id="rId30" o:title=""/>
          </v:shape>
          <o:OLEObject Type="Embed" ProgID="Equation.DSMT4" ShapeID="_x0000_i1305" DrawAspect="Content" ObjectID="_1730234199" r:id="rId4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67B9FAA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28A80659">
          <v:shape id="_x0000_i1306" type="#_x0000_t75" style="width:24.75pt;height:18.75pt" o:ole="">
            <v:imagedata r:id="rId26" o:title=""/>
          </v:shape>
          <o:OLEObject Type="Embed" ProgID="Equation.DSMT4" ShapeID="_x0000_i1306" DrawAspect="Content" ObjectID="_1730234200" r:id="rId4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1083D21">
          <v:shape id="_x0000_i1307" type="#_x0000_t75" style="width:27pt;height:18.75pt" o:ole="">
            <v:imagedata r:id="rId28" o:title=""/>
          </v:shape>
          <o:OLEObject Type="Embed" ProgID="Equation.DSMT4" ShapeID="_x0000_i1307" DrawAspect="Content" ObjectID="_1730234201" r:id="rId4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41DE8B0">
          <v:shape id="_x0000_i1308" type="#_x0000_t75" style="width:21.75pt;height:15pt" o:ole="">
            <v:imagedata r:id="rId30" o:title=""/>
          </v:shape>
          <o:OLEObject Type="Embed" ProgID="Equation.DSMT4" ShapeID="_x0000_i1308" DrawAspect="Content" ObjectID="_1730234202" r:id="rId4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64D0EEF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A748FA3">
          <v:shape id="_x0000_i1309" type="#_x0000_t75" style="width:24.75pt;height:18.75pt" o:ole="">
            <v:imagedata r:id="rId26" o:title=""/>
          </v:shape>
          <o:OLEObject Type="Embed" ProgID="Equation.DSMT4" ShapeID="_x0000_i1309" DrawAspect="Content" ObjectID="_1730234203" r:id="rId4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4B74909">
          <v:shape id="_x0000_i1310" type="#_x0000_t75" style="width:27pt;height:18.75pt" o:ole="">
            <v:imagedata r:id="rId28" o:title=""/>
          </v:shape>
          <o:OLEObject Type="Embed" ProgID="Equation.DSMT4" ShapeID="_x0000_i1310" DrawAspect="Content" ObjectID="_1730234204" r:id="rId4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679E2E5">
          <v:shape id="_x0000_i1311" type="#_x0000_t75" style="width:21.75pt;height:15pt" o:ole="">
            <v:imagedata r:id="rId30" o:title=""/>
          </v:shape>
          <o:OLEObject Type="Embed" ProgID="Equation.DSMT4" ShapeID="_x0000_i1311" DrawAspect="Content" ObjectID="_1730234205" r:id="rId4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3E6B887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D023225">
          <v:shape id="_x0000_i1312" type="#_x0000_t75" style="width:24.75pt;height:18.75pt" o:ole="">
            <v:imagedata r:id="rId26" o:title=""/>
          </v:shape>
          <o:OLEObject Type="Embed" ProgID="Equation.DSMT4" ShapeID="_x0000_i1312" DrawAspect="Content" ObjectID="_1730234206" r:id="rId5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84AB62B">
          <v:shape id="_x0000_i1313" type="#_x0000_t75" style="width:27pt;height:18.75pt" o:ole="">
            <v:imagedata r:id="rId28" o:title=""/>
          </v:shape>
          <o:OLEObject Type="Embed" ProgID="Equation.DSMT4" ShapeID="_x0000_i1313" DrawAspect="Content" ObjectID="_1730234207" r:id="rId5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53B6BDC">
          <v:shape id="_x0000_i1314" type="#_x0000_t75" style="width:21.75pt;height:15pt" o:ole="">
            <v:imagedata r:id="rId30" o:title=""/>
          </v:shape>
          <o:OLEObject Type="Embed" ProgID="Equation.DSMT4" ShapeID="_x0000_i1314" DrawAspect="Content" ObjectID="_1730234208" r:id="rId5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E5E185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13A5A167">
          <v:shape id="_x0000_i1315" type="#_x0000_t75" style="width:24.75pt;height:18.75pt" o:ole="">
            <v:imagedata r:id="rId26" o:title=""/>
          </v:shape>
          <o:OLEObject Type="Embed" ProgID="Equation.DSMT4" ShapeID="_x0000_i1315" DrawAspect="Content" ObjectID="_1730234209" r:id="rId5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42DB506">
          <v:shape id="_x0000_i1316" type="#_x0000_t75" style="width:27pt;height:18.75pt" o:ole="">
            <v:imagedata r:id="rId28" o:title=""/>
          </v:shape>
          <o:OLEObject Type="Embed" ProgID="Equation.DSMT4" ShapeID="_x0000_i1316" DrawAspect="Content" ObjectID="_1730234210" r:id="rId5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78868164">
          <v:shape id="_x0000_i1317" type="#_x0000_t75" style="width:21.75pt;height:15pt" o:ole="">
            <v:imagedata r:id="rId30" o:title=""/>
          </v:shape>
          <o:OLEObject Type="Embed" ProgID="Equation.DSMT4" ShapeID="_x0000_i1317" DrawAspect="Content" ObjectID="_1730234211" r:id="rId5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AD796E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B1ECDD7">
          <v:shape id="_x0000_i1318" type="#_x0000_t75" style="width:24.75pt;height:18.75pt" o:ole="">
            <v:imagedata r:id="rId26" o:title=""/>
          </v:shape>
          <o:OLEObject Type="Embed" ProgID="Equation.DSMT4" ShapeID="_x0000_i1318" DrawAspect="Content" ObjectID="_1730234212" r:id="rId5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47CB9C54">
          <v:shape id="_x0000_i1319" type="#_x0000_t75" style="width:27pt;height:18.75pt" o:ole="">
            <v:imagedata r:id="rId28" o:title=""/>
          </v:shape>
          <o:OLEObject Type="Embed" ProgID="Equation.DSMT4" ShapeID="_x0000_i1319" DrawAspect="Content" ObjectID="_1730234213" r:id="rId5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9391995">
          <v:shape id="_x0000_i1320" type="#_x0000_t75" style="width:21.75pt;height:15pt" o:ole="">
            <v:imagedata r:id="rId30" o:title=""/>
          </v:shape>
          <o:OLEObject Type="Embed" ProgID="Equation.DSMT4" ShapeID="_x0000_i1320" DrawAspect="Content" ObjectID="_1730234214" r:id="rId5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7BC597C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E974584">
          <v:shape id="_x0000_i1321" type="#_x0000_t75" style="width:24.75pt;height:18.75pt" o:ole="">
            <v:imagedata r:id="rId26" o:title=""/>
          </v:shape>
          <o:OLEObject Type="Embed" ProgID="Equation.DSMT4" ShapeID="_x0000_i1321" DrawAspect="Content" ObjectID="_1730234215" r:id="rId5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C52B15F">
          <v:shape id="_x0000_i1322" type="#_x0000_t75" style="width:27pt;height:18.75pt" o:ole="">
            <v:imagedata r:id="rId28" o:title=""/>
          </v:shape>
          <o:OLEObject Type="Embed" ProgID="Equation.DSMT4" ShapeID="_x0000_i1322" DrawAspect="Content" ObjectID="_1730234216" r:id="rId6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B6B49E0">
          <v:shape id="_x0000_i1323" type="#_x0000_t75" style="width:21.75pt;height:15pt" o:ole="">
            <v:imagedata r:id="rId30" o:title=""/>
          </v:shape>
          <o:OLEObject Type="Embed" ProgID="Equation.DSMT4" ShapeID="_x0000_i1323" DrawAspect="Content" ObjectID="_1730234217" r:id="rId6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65B8D8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DFDF156">
          <v:shape id="_x0000_i1324" type="#_x0000_t75" style="width:24.75pt;height:18.75pt" o:ole="">
            <v:imagedata r:id="rId26" o:title=""/>
          </v:shape>
          <o:OLEObject Type="Embed" ProgID="Equation.DSMT4" ShapeID="_x0000_i1324" DrawAspect="Content" ObjectID="_1730234218" r:id="rId6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2205DB7">
          <v:shape id="_x0000_i1325" type="#_x0000_t75" style="width:27pt;height:18.75pt" o:ole="">
            <v:imagedata r:id="rId28" o:title=""/>
          </v:shape>
          <o:OLEObject Type="Embed" ProgID="Equation.DSMT4" ShapeID="_x0000_i1325" DrawAspect="Content" ObjectID="_1730234219" r:id="rId63"/>
        </w:object>
      </w:r>
      <w:r>
        <w:rPr>
          <w:lang w:val="en-US"/>
        </w:rPr>
        <w:t xml:space="preserve"> 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EB7F76B">
          <v:shape id="_x0000_i1326" type="#_x0000_t75" style="width:21.75pt;height:15pt" o:ole="">
            <v:imagedata r:id="rId30" o:title=""/>
          </v:shape>
          <o:OLEObject Type="Embed" ProgID="Equation.DSMT4" ShapeID="_x0000_i1326" DrawAspect="Content" ObjectID="_1730234220" r:id="rId6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15203CE" w14:textId="1D62B9F9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29B97B8">
          <v:shape id="_x0000_i1327" type="#_x0000_t75" style="width:24.75pt;height:18.75pt" o:ole="">
            <v:imagedata r:id="rId26" o:title=""/>
          </v:shape>
          <o:OLEObject Type="Embed" ProgID="Equation.DSMT4" ShapeID="_x0000_i1327" DrawAspect="Content" ObjectID="_1730234221" r:id="rId6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 xml:space="preserve">positive-big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6182B23">
          <v:shape id="_x0000_i1328" type="#_x0000_t75" style="width:27pt;height:18.75pt" o:ole="">
            <v:imagedata r:id="rId28" o:title=""/>
          </v:shape>
          <o:OLEObject Type="Embed" ProgID="Equation.DSMT4" ShapeID="_x0000_i1328" DrawAspect="Content" ObjectID="_1730234222" r:id="rId66"/>
        </w:object>
      </w:r>
      <w:r w:rsidRPr="00773629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083BA786">
          <v:shape id="_x0000_i1329" type="#_x0000_t75" style="width:21.75pt;height:15pt" o:ole="">
            <v:imagedata r:id="rId30" o:title=""/>
          </v:shape>
          <o:OLEObject Type="Embed" ProgID="Equation.DSMT4" ShapeID="_x0000_i1329" DrawAspect="Content" ObjectID="_1730234223" r:id="rId6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.</w:t>
      </w:r>
    </w:p>
    <w:p w14:paraId="6F853855" w14:textId="2671CF95" w:rsidR="00B8687F" w:rsidRPr="00B8687F" w:rsidRDefault="00B8687F" w:rsidP="00B8687F">
      <w:pPr>
        <w:tabs>
          <w:tab w:val="left" w:pos="1077"/>
        </w:tabs>
      </w:pPr>
      <w:r>
        <w:t xml:space="preserve">В итоге была получена система нечёткого вывода для аппроксимации исходной зависимости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Pr="00B8687F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со среднеквадратичной ошибкой </w:t>
      </w:r>
      <w:r w:rsidRPr="00B8687F">
        <w:rPr>
          <w:iCs/>
          <w:position w:val="-10"/>
        </w:rPr>
        <w:object w:dxaOrig="1880" w:dyaOrig="340" w14:anchorId="26A0D101">
          <v:shape id="_x0000_i1706" type="#_x0000_t75" style="width:93.75pt;height:17.25pt" o:ole="">
            <v:imagedata r:id="rId68" o:title=""/>
          </v:shape>
          <o:OLEObject Type="Embed" ProgID="Equation.DSMT4" ShapeID="_x0000_i1706" DrawAspect="Content" ObjectID="_1730234224" r:id="rId69"/>
        </w:object>
      </w:r>
      <w:r w:rsidRPr="00B8687F">
        <w:rPr>
          <w:iCs/>
        </w:rPr>
        <w:t xml:space="preserve">, </w:t>
      </w:r>
      <w:r>
        <w:rPr>
          <w:iCs/>
        </w:rPr>
        <w:t xml:space="preserve">поверхность «входы – выход» которой представлена на рисунке </w:t>
      </w:r>
      <w:r>
        <w:rPr>
          <w:iCs/>
        </w:rPr>
        <w:fldChar w:fldCharType="begin"/>
      </w:r>
      <w:r>
        <w:rPr>
          <w:iCs/>
        </w:rPr>
        <w:instrText xml:space="preserve"> REF _Ref119599994 \h </w:instrText>
      </w:r>
      <w:r>
        <w:rPr>
          <w:iCs/>
        </w:rPr>
      </w:r>
      <w:r>
        <w:rPr>
          <w:iCs/>
        </w:rPr>
        <w:instrText xml:space="preserve"> \* MERGEFORMAT </w:instrText>
      </w:r>
      <w:r>
        <w:rPr>
          <w:iCs/>
        </w:rPr>
        <w:fldChar w:fldCharType="separate"/>
      </w:r>
      <w:r w:rsidRPr="00B8687F">
        <w:rPr>
          <w:vanish/>
          <w:spacing w:val="-200"/>
        </w:rPr>
        <w:t xml:space="preserve">Рисунок </w:t>
      </w:r>
      <w:r>
        <w:rPr>
          <w:noProof/>
        </w:rPr>
        <w:t>3</w:t>
      </w:r>
      <w:r>
        <w:rPr>
          <w:iCs/>
        </w:rPr>
        <w:fldChar w:fldCharType="end"/>
      </w:r>
      <w:r>
        <w:rPr>
          <w:iCs/>
        </w:rPr>
        <w:t>.</w:t>
      </w:r>
    </w:p>
    <w:bookmarkEnd w:id="5"/>
    <w:p w14:paraId="0C197584" w14:textId="77777777" w:rsidR="00FC212C" w:rsidRDefault="00FC212C" w:rsidP="00FC212C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5AAA556" wp14:editId="378E3FD3">
            <wp:extent cx="4320000" cy="3240000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56E4B" w14:textId="38CCEAB0" w:rsidR="00FC212C" w:rsidRDefault="00FC212C" w:rsidP="00FC212C">
      <w:pPr>
        <w:pStyle w:val="a8"/>
      </w:pPr>
      <w:bookmarkStart w:id="6" w:name="_Ref119599994"/>
      <w:r>
        <w:t xml:space="preserve">Рисунок </w:t>
      </w:r>
      <w:fldSimple w:instr=" SEQ Рисунок \* ARABIC ">
        <w:r w:rsidR="001C4BF1">
          <w:rPr>
            <w:noProof/>
          </w:rPr>
          <w:t>3</w:t>
        </w:r>
      </w:fldSimple>
      <w:bookmarkEnd w:id="6"/>
      <w:r w:rsidR="00B8687F">
        <w:t xml:space="preserve"> — Поверхность «входы — выход» системы нечёткого вывода</w:t>
      </w:r>
    </w:p>
    <w:p w14:paraId="69596D24" w14:textId="001D5A24" w:rsidR="003E580F" w:rsidRDefault="00C65323" w:rsidP="003E580F">
      <w:r>
        <w:lastRenderedPageBreak/>
        <w:t xml:space="preserve">Создадим систему нечёткого вывода, аналогичную уже созданной, используя режим командной строки среды </w:t>
      </w:r>
      <w:r>
        <w:rPr>
          <w:lang w:val="en-US"/>
        </w:rPr>
        <w:t>MATLAB</w:t>
      </w:r>
      <w:r w:rsidRPr="00C65323">
        <w:t>.</w:t>
      </w:r>
      <w:r w:rsidR="00A60318" w:rsidRPr="00A60318">
        <w:t xml:space="preserve"> </w:t>
      </w:r>
      <w:r w:rsidR="00A60318">
        <w:t>Листинг скрипта</w:t>
      </w:r>
      <w:r w:rsidR="005F1E89">
        <w:t xml:space="preserve"> </w:t>
      </w:r>
      <w:r w:rsidR="00A60318">
        <w:t xml:space="preserve">на языке </w:t>
      </w:r>
      <w:r w:rsidR="00A60318">
        <w:rPr>
          <w:lang w:val="en-US"/>
        </w:rPr>
        <w:t>MATLAB</w:t>
      </w:r>
      <w:r w:rsidR="00A60318" w:rsidRPr="00A60318">
        <w:t xml:space="preserve"> </w:t>
      </w:r>
      <w:r w:rsidR="00A60318">
        <w:t>для загрузки исходной системы</w:t>
      </w:r>
      <w:r w:rsidR="005F1E89">
        <w:t xml:space="preserve"> нечёткого вывода</w:t>
      </w:r>
      <w:r w:rsidR="00A60318">
        <w:t>, создания новой системы</w:t>
      </w:r>
      <w:r w:rsidR="005F1E89">
        <w:t xml:space="preserve"> нечёткого вывода</w:t>
      </w:r>
      <w:r w:rsidR="00A60318">
        <w:t>, а также тестирования и сравнения</w:t>
      </w:r>
      <w:r w:rsidR="005F1E89">
        <w:t xml:space="preserve"> этих систем</w:t>
      </w:r>
      <w:r w:rsidR="00A60318">
        <w:t xml:space="preserve"> представлен в </w:t>
      </w:r>
      <w:r w:rsidR="00A60318" w:rsidRPr="005F1E89">
        <w:rPr>
          <w:szCs w:val="28"/>
        </w:rPr>
        <w:t>листинге</w:t>
      </w:r>
      <w:r w:rsidR="005F1E89" w:rsidRPr="005F1E89">
        <w:rPr>
          <w:szCs w:val="28"/>
        </w:rPr>
        <w:t xml:space="preserve"> </w:t>
      </w:r>
      <w:r w:rsidR="005F1E89" w:rsidRPr="005F1E89">
        <w:rPr>
          <w:szCs w:val="28"/>
        </w:rPr>
        <w:fldChar w:fldCharType="begin"/>
      </w:r>
      <w:r w:rsidR="005F1E89" w:rsidRPr="005F1E89">
        <w:rPr>
          <w:szCs w:val="28"/>
        </w:rPr>
        <w:instrText xml:space="preserve"> REF _Ref119618772 \h </w:instrText>
      </w:r>
      <w:r w:rsidR="005F1E89" w:rsidRPr="005F1E89">
        <w:rPr>
          <w:szCs w:val="28"/>
        </w:rPr>
      </w:r>
      <w:r w:rsidR="005F1E89" w:rsidRPr="005F1E89">
        <w:rPr>
          <w:szCs w:val="28"/>
        </w:rPr>
        <w:instrText xml:space="preserve"> \* MERGEFORMAT </w:instrText>
      </w:r>
      <w:r w:rsidR="005F1E89" w:rsidRPr="005F1E89">
        <w:rPr>
          <w:szCs w:val="28"/>
        </w:rPr>
        <w:fldChar w:fldCharType="separate"/>
      </w:r>
      <w:r w:rsidR="005F1E89" w:rsidRPr="005F1E89">
        <w:rPr>
          <w:vanish/>
          <w:spacing w:val="-200"/>
          <w:szCs w:val="28"/>
        </w:rPr>
        <w:t xml:space="preserve">Листинг </w:t>
      </w:r>
      <w:r w:rsidR="005F1E89" w:rsidRPr="005F1E89">
        <w:rPr>
          <w:noProof/>
          <w:szCs w:val="28"/>
        </w:rPr>
        <w:t>1</w:t>
      </w:r>
      <w:r w:rsidR="005F1E89" w:rsidRPr="005F1E89">
        <w:rPr>
          <w:szCs w:val="28"/>
        </w:rPr>
        <w:fldChar w:fldCharType="end"/>
      </w:r>
      <w:r w:rsidR="00A60318" w:rsidRPr="005F1E89">
        <w:rPr>
          <w:szCs w:val="28"/>
        </w:rPr>
        <w:t>.</w:t>
      </w:r>
    </w:p>
    <w:p w14:paraId="650BF903" w14:textId="09D92139" w:rsidR="00A60318" w:rsidRPr="005F1E89" w:rsidRDefault="00A60318" w:rsidP="00A60318">
      <w:pPr>
        <w:pStyle w:val="a8"/>
        <w:spacing w:after="0"/>
        <w:jc w:val="both"/>
      </w:pPr>
      <w:bookmarkStart w:id="7" w:name="_Ref119618772"/>
      <w:r>
        <w:t xml:space="preserve">Листинг </w:t>
      </w:r>
      <w:fldSimple w:instr=" SEQ Листинг \* ARABIC ">
        <w:r>
          <w:rPr>
            <w:noProof/>
          </w:rPr>
          <w:t>1</w:t>
        </w:r>
      </w:fldSimple>
      <w:bookmarkEnd w:id="7"/>
      <w:r w:rsidR="005F1E89" w:rsidRPr="005F1E89">
        <w:t xml:space="preserve"> — </w:t>
      </w:r>
      <w:r w:rsidR="005F1E89">
        <w:t>Скрипт для загрузки исходной системы нечёткого вывода и создания новой системы нечёткого вывода, их тестирования и сравнения</w:t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A60318" w14:paraId="2189A455" w14:textId="77777777" w:rsidTr="00A60318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0A150C9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01</w:t>
            </w:r>
          </w:p>
          <w:p w14:paraId="7C4A664D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2</w:t>
            </w:r>
          </w:p>
          <w:p w14:paraId="325B8D7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3</w:t>
            </w:r>
          </w:p>
          <w:p w14:paraId="1ECAEFE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4</w:t>
            </w:r>
          </w:p>
          <w:p w14:paraId="7C754AB8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5</w:t>
            </w:r>
          </w:p>
          <w:p w14:paraId="57D4EFA9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6</w:t>
            </w:r>
          </w:p>
          <w:p w14:paraId="69F00167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7</w:t>
            </w:r>
          </w:p>
          <w:p w14:paraId="44EB95D3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8</w:t>
            </w:r>
          </w:p>
          <w:p w14:paraId="024BBC6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9</w:t>
            </w:r>
          </w:p>
          <w:p w14:paraId="36F29924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10</w:t>
            </w:r>
          </w:p>
          <w:p w14:paraId="13E9D292" w14:textId="5EE4C6C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C3FF260" w14:textId="03D3621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C41FD5B" w14:textId="263EB3E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5AA1538A" w14:textId="07AFFF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0EB9E8" w14:textId="5BAC7F9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21FF0540" w14:textId="029EA45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F79276A" w14:textId="5AF2FBD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75E9EC10" w14:textId="6026373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122ADC" w14:textId="610159F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FDA677E" w14:textId="18472D4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78C145B4" w14:textId="21F46CE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299C1130" w14:textId="1782DE0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634C2F95" w14:textId="5D9DC8DB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CCA5C77" w14:textId="771547EE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4A2C4D" w14:textId="640482E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0A92758B" w14:textId="0FD8F0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2FB41ACE" w14:textId="323EE9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B752B5A" w14:textId="5D7F06D0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490CDF5B" w14:textId="3109B9A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5EEF5341" w14:textId="3908BA6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1E59DD53" w14:textId="066D549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88C8487" w14:textId="1C3AC30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41C524E8" w14:textId="7BB8DC4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4325A77B" w14:textId="3915C99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1696F34D" w14:textId="1B390F3C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8008DBE" w14:textId="5AD3A67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84A716B" w14:textId="6DA87BB1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AEDBC9C" w14:textId="1794265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7D6982FC" w14:textId="66A87AE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14C5A80" w14:textId="12B7FE1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0938B433" w14:textId="02709C2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F65B7E1" w14:textId="1561E4A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C4C2B26" w14:textId="4180DA5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12026AB" w14:textId="7F5A735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9787477" w14:textId="594E755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1D18ED4C" w14:textId="1B589E7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60543E05" w14:textId="4A27082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1ADC359D" w14:textId="6972804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0D017BD0" w14:textId="5268AB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3DDD3DF8" w14:textId="1E1DECA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5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00D39DD6" w14:textId="61E440F9" w:rsidR="00A60318" w:rsidRPr="005F1E89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5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40A3E6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clc; clear; close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all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53CB652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A1FA61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 = 25;</w:t>
            </w:r>
          </w:p>
          <w:p w14:paraId="6B33C7C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in =  0;</w:t>
            </w:r>
          </w:p>
          <w:p w14:paraId="3C82F335" w14:textId="4DFB9353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ax = pi;</w:t>
            </w:r>
          </w:p>
          <w:p w14:paraId="474FA62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B905C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in = -1;</w:t>
            </w:r>
          </w:p>
          <w:p w14:paraId="0320899B" w14:textId="55A504B2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ax =  1;</w:t>
            </w:r>
          </w:p>
          <w:p w14:paraId="36B21029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24BA3A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  =  0;</w:t>
            </w:r>
          </w:p>
          <w:p w14:paraId="7AD1F4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ax  =  1;</w:t>
            </w:r>
          </w:p>
          <w:p w14:paraId="70C0D6D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3AF1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 = linspace(x1min, x1max, n);</w:t>
            </w:r>
          </w:p>
          <w:p w14:paraId="1E3CEF70" w14:textId="6822B328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 = linspace(x2min, x2max, n);</w:t>
            </w:r>
          </w:p>
          <w:p w14:paraId="1640039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BA4C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 = reshape(cat(3, repmat(x1, length(x2), 1)'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003155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repmat(x2, length(x1), 1)), [], 2, 1);</w:t>
            </w:r>
          </w:p>
          <w:p w14:paraId="12C2D75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EC26EE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 = sin(x1 - 2 * x2').^2 .* exp(-abs(x2'));</w:t>
            </w:r>
          </w:p>
          <w:p w14:paraId="442580A4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 Functio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_function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71B606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44E30A4" w14:textId="5A2F6E4B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ame = {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};</w:t>
            </w:r>
          </w:p>
          <w:p w14:paraId="36ACE390" w14:textId="6F30580A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count = length(name);</w:t>
            </w:r>
          </w:p>
          <w:p w14:paraId="21A2D8F1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F694FE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1 = readfis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mamdani_gaussmf_5in_gaussmf_5out.fis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062BD752" w14:textId="39F9385B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 = mamfis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mf_5in_gaussmf_5out_custom.fis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5AF01C7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4880B322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1 = fisvar([x1min, x1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0C64F82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x1 = x1max - x1min;</w:t>
            </w:r>
          </w:p>
          <w:p w14:paraId="1890604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count</w:t>
            </w:r>
          </w:p>
          <w:p w14:paraId="75CA96E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1 / (2 * count), x1min + dx1 * (k - 1) / (count - 1)];</w:t>
            </w:r>
          </w:p>
          <w:p w14:paraId="780AFEB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58DAAFA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1.membershipFunctions(k) = gaussmf;</w:t>
            </w:r>
          </w:p>
          <w:p w14:paraId="5892BA7E" w14:textId="2B3E841E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0095F8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52A252C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2 = fisvar([x2min, x2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2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384F420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x2 = x2max - x2min;</w:t>
            </w:r>
          </w:p>
          <w:p w14:paraId="53A4482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length(name)</w:t>
            </w:r>
          </w:p>
          <w:p w14:paraId="606FE81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2 / (2 * count), x2min + dx2 * (k - 1) / (count - 1)];</w:t>
            </w:r>
          </w:p>
          <w:p w14:paraId="402691FE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22BB91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2.membershipFunctions(k) = gaussmf;</w:t>
            </w:r>
          </w:p>
          <w:p w14:paraId="10C96EE9" w14:textId="1B12A035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AB095D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37157F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output = fisvar([ymin, y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y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2E483FB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y = ymax - ymin;</w:t>
            </w:r>
          </w:p>
          <w:p w14:paraId="24C08CD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length(name)</w:t>
            </w:r>
          </w:p>
          <w:p w14:paraId="09E90E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y / (2 * count), ymin + dy * (k - 1) / (count - 1)];</w:t>
            </w:r>
          </w:p>
          <w:p w14:paraId="4CDDDC8D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7662F2D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output.membershipFunctions(k) = gaussmf;</w:t>
            </w:r>
          </w:p>
          <w:p w14:paraId="515AC021" w14:textId="0D425772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</w:tc>
      </w:tr>
    </w:tbl>
    <w:p w14:paraId="77919CBD" w14:textId="5EE1357F" w:rsidR="00A60318" w:rsidRPr="005F1E89" w:rsidRDefault="005F1E89" w:rsidP="005F1E89">
      <w:pPr>
        <w:spacing w:line="240" w:lineRule="auto"/>
        <w:ind w:firstLine="0"/>
        <w:rPr>
          <w:sz w:val="24"/>
          <w:szCs w:val="24"/>
        </w:rPr>
      </w:pPr>
      <w:r w:rsidRPr="005F1E89">
        <w:rPr>
          <w:sz w:val="24"/>
          <w:szCs w:val="24"/>
        </w:rPr>
        <w:lastRenderedPageBreak/>
        <w:t xml:space="preserve">Продолжение листинга </w:t>
      </w:r>
      <w:r w:rsidRPr="005F1E89">
        <w:rPr>
          <w:sz w:val="24"/>
          <w:szCs w:val="24"/>
        </w:rPr>
        <w:fldChar w:fldCharType="begin"/>
      </w:r>
      <w:r w:rsidRPr="005F1E89">
        <w:rPr>
          <w:sz w:val="24"/>
          <w:szCs w:val="24"/>
        </w:rPr>
        <w:instrText xml:space="preserve"> REF _Ref119618772 \h </w:instrText>
      </w:r>
      <w:r w:rsidRPr="005F1E89">
        <w:rPr>
          <w:sz w:val="24"/>
          <w:szCs w:val="24"/>
        </w:rPr>
      </w:r>
      <w:r w:rsidRPr="005F1E89">
        <w:rPr>
          <w:sz w:val="24"/>
          <w:szCs w:val="24"/>
        </w:rPr>
        <w:instrText xml:space="preserve"> \* MERGEFORMAT </w:instrText>
      </w:r>
      <w:r w:rsidRPr="005F1E89">
        <w:rPr>
          <w:sz w:val="24"/>
          <w:szCs w:val="24"/>
        </w:rPr>
        <w:fldChar w:fldCharType="separate"/>
      </w:r>
      <w:r w:rsidRPr="005F1E89">
        <w:rPr>
          <w:vanish/>
          <w:spacing w:val="-200"/>
          <w:sz w:val="24"/>
          <w:szCs w:val="24"/>
        </w:rPr>
        <w:t xml:space="preserve">Листинг </w:t>
      </w:r>
      <w:r w:rsidRPr="005F1E89">
        <w:rPr>
          <w:noProof/>
          <w:sz w:val="24"/>
          <w:szCs w:val="24"/>
        </w:rPr>
        <w:t>1</w:t>
      </w:r>
      <w:r w:rsidRPr="005F1E89">
        <w:rPr>
          <w:sz w:val="24"/>
          <w:szCs w:val="24"/>
        </w:rPr>
        <w:fldChar w:fldCharType="end"/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A60318" w14:paraId="5992F0E8" w14:textId="77777777" w:rsidTr="00F761CA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12C0C0B5" w14:textId="616B9462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2</w:t>
            </w:r>
          </w:p>
          <w:p w14:paraId="2CBBE4A7" w14:textId="2DBB7760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3</w:t>
            </w:r>
          </w:p>
          <w:p w14:paraId="096177E3" w14:textId="0E086FDC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4</w:t>
            </w:r>
          </w:p>
          <w:p w14:paraId="047E6732" w14:textId="759BB145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5</w:t>
            </w:r>
          </w:p>
          <w:p w14:paraId="08AA494C" w14:textId="7B40EAD8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7CAB02B" w14:textId="229124B7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5D52702" w14:textId="1721361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D4632D8" w14:textId="34DCAF8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9196E5E" w14:textId="67097A0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0FAC0D8E" w14:textId="79F76A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690A84C" w14:textId="4776D753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6954FCB" w14:textId="759E5D5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2922CC9B" w14:textId="505CC90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37101014" w14:textId="6C46167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E45AAD3" w14:textId="4D8057A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1B75F81" w14:textId="71B2ED9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2D7C5A3" w14:textId="7CCA0AF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C5B5AA" w14:textId="0F708236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DD6FE1E" w14:textId="37889EF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3BDFC10E" w14:textId="15C501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11FE0F2E" w14:textId="048FCBA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A990A10" w14:textId="383B9B7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C23E40D" w14:textId="4552C9F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47F09134" w14:textId="03E3B99F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2FF407E" w14:textId="19A92C1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55A225A" w14:textId="514032DB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DE4A4D9" w14:textId="419CEDC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3794DD9E" w14:textId="66C3EC7D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3A96AB4" w14:textId="46F225C4" w:rsidR="00A60318" w:rsidRPr="005F1E89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1FC443D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.rules = [</w:t>
            </w:r>
          </w:p>
          <w:p w14:paraId="476C38F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zero            =&gt; y = posi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1DD176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nega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07BEDD5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posi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03F0B35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posi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D9DC299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nega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383F595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nega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715294A6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posi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081D99C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posi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2A1D36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nega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45378A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nega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ECC354A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posi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B255CC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63662DAA" w14:textId="1016620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61F2C31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</w:p>
          <w:p w14:paraId="64761D3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4B1F6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1 = reshape(evalfis(fis1, x), length(x1), length(x2))';</w:t>
            </w:r>
          </w:p>
          <w:p w14:paraId="3701294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1 = sqrt(sum(sum((y - y1).^2)) / numel(y1));</w:t>
            </w:r>
          </w:p>
          <w:p w14:paraId="429A8295" w14:textId="15B3B48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1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C906186" w14:textId="06A6E4D0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</w:t>
            </w:r>
            <w:r w:rsidR="005F1E89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1);</w:t>
            </w:r>
          </w:p>
          <w:p w14:paraId="5E58B3F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BFE120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= reshape(evalfis(fis2, x), length(x1), length(x2))';</w:t>
            </w:r>
          </w:p>
          <w:p w14:paraId="2D059E6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2 = sqrt(sum(sum((y - y2).^2)) / numel(y2));</w:t>
            </w:r>
          </w:p>
          <w:p w14:paraId="4B9BDBA5" w14:textId="0E5C903E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2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Custom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546222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custom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2);</w:t>
            </w:r>
          </w:p>
          <w:p w14:paraId="5A9834C7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C2DA7E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writefis(fis2, strcat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fis2.name));</w:t>
            </w:r>
          </w:p>
          <w:p w14:paraId="1E8E7108" w14:textId="74BDFCF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print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dy_max = %.4g\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max(max(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abs(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- y1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));</w:t>
            </w:r>
          </w:p>
        </w:tc>
      </w:tr>
    </w:tbl>
    <w:p w14:paraId="6B93E857" w14:textId="249DB9D2" w:rsidR="00A60318" w:rsidRDefault="001C4BF1" w:rsidP="001C4BF1">
      <w:pPr>
        <w:spacing w:before="240"/>
      </w:pPr>
      <w:r>
        <w:t>Поверхности «входы – выход» исходной и вновь созданной систем нечёткого вывода</w:t>
      </w:r>
      <w:r w:rsidRPr="001C4BF1">
        <w:t xml:space="preserve"> </w:t>
      </w:r>
      <w:r>
        <w:t xml:space="preserve">представлены на рисунке </w:t>
      </w:r>
      <w:r>
        <w:fldChar w:fldCharType="begin"/>
      </w:r>
      <w:r>
        <w:instrText xml:space="preserve"> REF _Ref119619299 \h </w:instrText>
      </w:r>
      <w:r>
        <w:instrText xml:space="preserve"> \* MERGEFORMAT </w:instrText>
      </w:r>
      <w:r>
        <w:fldChar w:fldCharType="separate"/>
      </w:r>
      <w:r w:rsidRPr="001C4BF1">
        <w:rPr>
          <w:vanish/>
          <w:spacing w:val="-200"/>
        </w:rPr>
        <w:t xml:space="preserve">Рисунок </w:t>
      </w:r>
      <w:r>
        <w:rPr>
          <w:noProof/>
        </w:rPr>
        <w:t>4</w:t>
      </w:r>
      <w:r>
        <w:fldChar w:fldCharType="end"/>
      </w:r>
      <w:r>
        <w:t>.</w:t>
      </w:r>
    </w:p>
    <w:p w14:paraId="2059E83F" w14:textId="51EE8661" w:rsidR="001C4BF1" w:rsidRDefault="006C03BD" w:rsidP="001C4BF1">
      <w:pPr>
        <w:keepNext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D2AB85" wp14:editId="46A60FF4">
                <wp:simplePos x="0" y="0"/>
                <wp:positionH relativeFrom="margin">
                  <wp:align>left</wp:align>
                </wp:positionH>
                <wp:positionV relativeFrom="paragraph">
                  <wp:posOffset>16510</wp:posOffset>
                </wp:positionV>
                <wp:extent cx="3369900" cy="36000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36000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F29DCE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E8DC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D2AB85" id="Группа 61" o:spid="_x0000_s1031" style="position:absolute;left:0;text-align:left;margin-left:0;margin-top:1.3pt;width:265.35pt;height:28.35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">
                <v:shape id="Надпись 62" o:spid="_x0000_s103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67F29DCE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3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619CE8DC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1C4BF1">
        <w:rPr>
          <w:noProof/>
        </w:rPr>
        <w:drawing>
          <wp:inline distT="0" distB="0" distL="0" distR="0" wp14:anchorId="7950C2E6" wp14:editId="2A51D8CF">
            <wp:extent cx="3024000" cy="2268000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BF1">
        <w:rPr>
          <w:noProof/>
        </w:rPr>
        <w:drawing>
          <wp:inline distT="0" distB="0" distL="0" distR="0" wp14:anchorId="2947CE90" wp14:editId="236A79D2">
            <wp:extent cx="3024000" cy="226800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24206" w14:textId="236E2B0D" w:rsidR="001C4BF1" w:rsidRDefault="001C4BF1" w:rsidP="001C4BF1">
      <w:pPr>
        <w:pStyle w:val="a8"/>
      </w:pPr>
      <w:bookmarkStart w:id="8" w:name="_Ref119619299"/>
      <w:r>
        <w:t xml:space="preserve">Рисунок </w:t>
      </w:r>
      <w:fldSimple w:instr=" SEQ Рисунок \* ARABIC ">
        <w:r>
          <w:rPr>
            <w:noProof/>
          </w:rPr>
          <w:t>4</w:t>
        </w:r>
      </w:fldSimple>
      <w:bookmarkEnd w:id="8"/>
      <w:r w:rsidRPr="001C4BF1">
        <w:t xml:space="preserve"> — </w:t>
      </w:r>
      <w:r>
        <w:t>Поверхности «входы – выход» систем нечёткого вывода:</w:t>
      </w:r>
      <w:r>
        <w:br/>
        <w:t>а) — исходная система, б) — вновь созданная система</w:t>
      </w:r>
    </w:p>
    <w:p w14:paraId="547667E4" w14:textId="6BBEDFE0" w:rsidR="001C4BF1" w:rsidRDefault="001C4BF1" w:rsidP="001C4BF1">
      <w:r>
        <w:t xml:space="preserve">Как видно по полученным поверхностям и среднеквадратичной ошибке аппроксимации, системы нечёткого вывода идентичны. При этом абсолютное отклонение между выходами систем составило </w:t>
      </w:r>
      <w:r w:rsidR="006C03BD" w:rsidRPr="001C4BF1">
        <w:rPr>
          <w:position w:val="-12"/>
        </w:rPr>
        <w:object w:dxaOrig="1800" w:dyaOrig="420" w14:anchorId="4CD4FB48">
          <v:shape id="_x0000_i1794" type="#_x0000_t75" style="width:90pt;height:21pt" o:ole="">
            <v:imagedata r:id="rId73" o:title=""/>
          </v:shape>
          <o:OLEObject Type="Embed" ProgID="Equation.DSMT4" ShapeID="_x0000_i1794" DrawAspect="Content" ObjectID="_1730234225" r:id="rId74"/>
        </w:object>
      </w:r>
      <w:r>
        <w:t>, что сравнимо</w:t>
      </w:r>
      <w:r w:rsidR="006C03BD">
        <w:t xml:space="preserve"> с погрешностью чисел с плавающей запятой двойной точности (</w:t>
      </w:r>
      <w:r w:rsidR="006C03BD" w:rsidRPr="006C03BD">
        <w:rPr>
          <w:position w:val="-10"/>
        </w:rPr>
        <w:object w:dxaOrig="1640" w:dyaOrig="400" w14:anchorId="2577C8D2">
          <v:shape id="_x0000_i1796" type="#_x0000_t75" style="width:81.75pt;height:20.25pt" o:ole="">
            <v:imagedata r:id="rId75" o:title=""/>
          </v:shape>
          <o:OLEObject Type="Embed" ProgID="Equation.DSMT4" ShapeID="_x0000_i1796" DrawAspect="Content" ObjectID="_1730234226" r:id="rId76"/>
        </w:object>
      </w:r>
      <w:r w:rsidR="006C03BD">
        <w:t>).</w:t>
      </w:r>
    </w:p>
    <w:p w14:paraId="149F8538" w14:textId="27D47D2D" w:rsidR="006C03BD" w:rsidRDefault="006C03BD" w:rsidP="006C03BD">
      <w:pPr>
        <w:pStyle w:val="1"/>
      </w:pPr>
      <w:r>
        <w:lastRenderedPageBreak/>
        <w:t>Вывод</w:t>
      </w:r>
    </w:p>
    <w:p w14:paraId="332F1AB4" w14:textId="31203D97" w:rsidR="00B358A5" w:rsidRDefault="006C03BD" w:rsidP="006C03BD">
      <w:r>
        <w:t xml:space="preserve">Пакет </w:t>
      </w:r>
      <w:r>
        <w:rPr>
          <w:lang w:val="en-US"/>
        </w:rPr>
        <w:t>Fuzzy</w:t>
      </w:r>
      <w:r w:rsidRPr="006C03BD">
        <w:t xml:space="preserve"> </w:t>
      </w:r>
      <w:r>
        <w:rPr>
          <w:lang w:val="en-US"/>
        </w:rPr>
        <w:t>Logic</w:t>
      </w:r>
      <w:r w:rsidRPr="006C03BD">
        <w:t xml:space="preserve"> </w:t>
      </w:r>
      <w:r>
        <w:rPr>
          <w:lang w:val="en-US"/>
        </w:rPr>
        <w:t>Toolbox</w:t>
      </w:r>
      <w:r w:rsidRPr="006C03BD">
        <w:t xml:space="preserve"> </w:t>
      </w:r>
      <w:r>
        <w:t xml:space="preserve">в режиме командной строки среды </w:t>
      </w:r>
      <w:r>
        <w:rPr>
          <w:lang w:val="en-US"/>
        </w:rPr>
        <w:t>MATLAB</w:t>
      </w:r>
      <w:r w:rsidRPr="006C03BD">
        <w:t xml:space="preserve"> </w:t>
      </w:r>
      <w:r>
        <w:t>предоставляется</w:t>
      </w:r>
      <w:r w:rsidRPr="006C03BD">
        <w:t xml:space="preserve"> </w:t>
      </w:r>
      <w:r>
        <w:t>абсолютно те же возможности по созданию систем нечёткого вывода, что и в интерактивном режиме. Пусть в режиме командной строки пользователь лишён инструментов для визуализации базы правил и зависимости между входами и выходами системы, ему остаётся доступен широкий выбор между свободными функциями и классами пакета расширения для создания новых систем и редактирования существующих.</w:t>
      </w:r>
    </w:p>
    <w:p w14:paraId="1DD2FDF8" w14:textId="5783C2F5" w:rsidR="006C03BD" w:rsidRDefault="006C03BD" w:rsidP="006C03BD">
      <w:r>
        <w:t xml:space="preserve">Более того, путём написания скриптов </w:t>
      </w:r>
      <w:r w:rsidR="00B358A5">
        <w:t>пользователем могут быть нивелированы некоторые рутинные действия при создании систем нечёткого вывода, например добавление и/или изменение функций принадлежности термов входных и выходных переменных. При этом редактирование базы правил нечётких продукций и вовсе представляется более удобным именно из режима командной строки в сравнении с инструментами, доступными в интерактивном режиме.</w:t>
      </w:r>
    </w:p>
    <w:p w14:paraId="50C62012" w14:textId="2515EDAF" w:rsidR="00B358A5" w:rsidRDefault="00B358A5" w:rsidP="006C03BD">
      <w:r>
        <w:t xml:space="preserve">Таким образом, вопрос удобства и оценки трудозатрат остаётся дискуссионным при сравнении режимов работы с пакетом </w:t>
      </w:r>
      <w:r>
        <w:rPr>
          <w:lang w:val="en-US"/>
        </w:rPr>
        <w:t>Fuzzy</w:t>
      </w:r>
      <w:r w:rsidRPr="00B358A5">
        <w:t xml:space="preserve"> </w:t>
      </w:r>
      <w:r>
        <w:rPr>
          <w:lang w:val="en-US"/>
        </w:rPr>
        <w:t>Logic</w:t>
      </w:r>
      <w:r w:rsidRPr="00B358A5">
        <w:t xml:space="preserve"> </w:t>
      </w:r>
      <w:r>
        <w:rPr>
          <w:lang w:val="en-US"/>
        </w:rPr>
        <w:t>Toolbox</w:t>
      </w:r>
      <w:r w:rsidRPr="00B358A5">
        <w:t xml:space="preserve">. </w:t>
      </w:r>
      <w:r>
        <w:t>При это возможен некоторый компромисс при разработке систем нечёткого вывода, когда «каркас» системы создаётся с помощью скрипта в режиме командной строки, а более тонкая настройка производится уже в интерактивном режиме.</w:t>
      </w:r>
    </w:p>
    <w:p w14:paraId="554C2645" w14:textId="6564FAC8" w:rsidR="00B358A5" w:rsidRDefault="00B358A5" w:rsidP="006C03BD"/>
    <w:p w14:paraId="6DF5C310" w14:textId="0849390C" w:rsidR="00B358A5" w:rsidRDefault="00B358A5" w:rsidP="006C03BD"/>
    <w:p w14:paraId="7C1E3B20" w14:textId="2ECF3C8D" w:rsidR="00B358A5" w:rsidRDefault="00B358A5" w:rsidP="006C03BD"/>
    <w:p w14:paraId="5F52C5DC" w14:textId="057D848F" w:rsidR="00B358A5" w:rsidRDefault="00B358A5" w:rsidP="006C03BD"/>
    <w:p w14:paraId="3B530A30" w14:textId="7BBA9BAA" w:rsidR="00B358A5" w:rsidRDefault="00B358A5" w:rsidP="006C03BD"/>
    <w:p w14:paraId="40F2CCDB" w14:textId="3DA9D064" w:rsidR="00B358A5" w:rsidRDefault="00B358A5" w:rsidP="006C03BD"/>
    <w:p w14:paraId="36AC5635" w14:textId="0C740CD8" w:rsidR="00B358A5" w:rsidRDefault="00B358A5" w:rsidP="006C03BD"/>
    <w:p w14:paraId="5B1D68EC" w14:textId="124F1741" w:rsidR="00B358A5" w:rsidRDefault="00B358A5" w:rsidP="006C03BD"/>
    <w:p w14:paraId="7F3BD334" w14:textId="352273BE" w:rsidR="00B358A5" w:rsidRDefault="00B358A5" w:rsidP="006C03BD"/>
    <w:p w14:paraId="05BF11A0" w14:textId="22455C07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23:3</w:t>
      </w:r>
      <w:r w:rsidR="00E6426A">
        <w:rPr>
          <w:i/>
          <w:iCs/>
        </w:rPr>
        <w:t>9</w:t>
      </w:r>
    </w:p>
    <w:p w14:paraId="2999846C" w14:textId="18680A6A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17 ноября 2022 г.</w:t>
      </w:r>
    </w:p>
    <w:sectPr w:rsidR="00B358A5" w:rsidRPr="00B358A5" w:rsidSect="00D769E9">
      <w:headerReference w:type="default" r:id="rId77"/>
      <w:footerReference w:type="default" r:id="rId78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7233EA" w14:textId="77777777" w:rsidR="00467D7F" w:rsidRDefault="00467D7F" w:rsidP="00D769E9">
      <w:pPr>
        <w:spacing w:line="240" w:lineRule="auto"/>
      </w:pPr>
      <w:r>
        <w:separator/>
      </w:r>
    </w:p>
  </w:endnote>
  <w:endnote w:type="continuationSeparator" w:id="0">
    <w:p w14:paraId="7A3833CC" w14:textId="77777777" w:rsidR="00467D7F" w:rsidRDefault="00467D7F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BB0D75" w14:textId="77777777" w:rsidR="00467D7F" w:rsidRDefault="00467D7F" w:rsidP="00D769E9">
      <w:pPr>
        <w:spacing w:line="240" w:lineRule="auto"/>
      </w:pPr>
      <w:r>
        <w:separator/>
      </w:r>
    </w:p>
  </w:footnote>
  <w:footnote w:type="continuationSeparator" w:id="0">
    <w:p w14:paraId="17CC321F" w14:textId="77777777" w:rsidR="00467D7F" w:rsidRDefault="00467D7F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1"/>
  </w:num>
  <w:num w:numId="2" w16cid:durableId="674114450">
    <w:abstractNumId w:val="0"/>
  </w:num>
  <w:num w:numId="3" w16cid:durableId="2920541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80D3B"/>
    <w:rsid w:val="000A4466"/>
    <w:rsid w:val="000C71F3"/>
    <w:rsid w:val="000D1F9D"/>
    <w:rsid w:val="001357B6"/>
    <w:rsid w:val="00182FF2"/>
    <w:rsid w:val="001A51C4"/>
    <w:rsid w:val="001A6C90"/>
    <w:rsid w:val="001B3D8B"/>
    <w:rsid w:val="001C4BF1"/>
    <w:rsid w:val="00203831"/>
    <w:rsid w:val="00204AA3"/>
    <w:rsid w:val="00272E09"/>
    <w:rsid w:val="00293F47"/>
    <w:rsid w:val="002A415C"/>
    <w:rsid w:val="002A576D"/>
    <w:rsid w:val="002D7DA7"/>
    <w:rsid w:val="00323578"/>
    <w:rsid w:val="00327178"/>
    <w:rsid w:val="00376FE4"/>
    <w:rsid w:val="00394430"/>
    <w:rsid w:val="00397883"/>
    <w:rsid w:val="003E17D1"/>
    <w:rsid w:val="003E580F"/>
    <w:rsid w:val="00407CB3"/>
    <w:rsid w:val="004152C6"/>
    <w:rsid w:val="004342BC"/>
    <w:rsid w:val="004365E3"/>
    <w:rsid w:val="00467D7F"/>
    <w:rsid w:val="004A3588"/>
    <w:rsid w:val="004B718D"/>
    <w:rsid w:val="004F62DA"/>
    <w:rsid w:val="0052570B"/>
    <w:rsid w:val="005C415B"/>
    <w:rsid w:val="005E1970"/>
    <w:rsid w:val="005F1E89"/>
    <w:rsid w:val="00627050"/>
    <w:rsid w:val="00642F17"/>
    <w:rsid w:val="00675ACB"/>
    <w:rsid w:val="006C03BD"/>
    <w:rsid w:val="007539DE"/>
    <w:rsid w:val="007A1C2F"/>
    <w:rsid w:val="007A31A2"/>
    <w:rsid w:val="00806D7E"/>
    <w:rsid w:val="00890F3F"/>
    <w:rsid w:val="008B6245"/>
    <w:rsid w:val="008C04CC"/>
    <w:rsid w:val="0091791B"/>
    <w:rsid w:val="00951A34"/>
    <w:rsid w:val="00955463"/>
    <w:rsid w:val="00956C9E"/>
    <w:rsid w:val="009B5A1F"/>
    <w:rsid w:val="009C4831"/>
    <w:rsid w:val="00A414E1"/>
    <w:rsid w:val="00A51941"/>
    <w:rsid w:val="00A56DE6"/>
    <w:rsid w:val="00A60318"/>
    <w:rsid w:val="00A710B8"/>
    <w:rsid w:val="00A82227"/>
    <w:rsid w:val="00A835FF"/>
    <w:rsid w:val="00A974DD"/>
    <w:rsid w:val="00AB5F78"/>
    <w:rsid w:val="00B111C9"/>
    <w:rsid w:val="00B23057"/>
    <w:rsid w:val="00B312CE"/>
    <w:rsid w:val="00B358A5"/>
    <w:rsid w:val="00B8687F"/>
    <w:rsid w:val="00B94842"/>
    <w:rsid w:val="00B97F6C"/>
    <w:rsid w:val="00BB6B5F"/>
    <w:rsid w:val="00BE2599"/>
    <w:rsid w:val="00BF6913"/>
    <w:rsid w:val="00C04466"/>
    <w:rsid w:val="00C65323"/>
    <w:rsid w:val="00C83BD9"/>
    <w:rsid w:val="00CB738D"/>
    <w:rsid w:val="00CC6CDF"/>
    <w:rsid w:val="00CE5030"/>
    <w:rsid w:val="00D22890"/>
    <w:rsid w:val="00D769E9"/>
    <w:rsid w:val="00DC364A"/>
    <w:rsid w:val="00DC4115"/>
    <w:rsid w:val="00DF1564"/>
    <w:rsid w:val="00E32839"/>
    <w:rsid w:val="00E6426A"/>
    <w:rsid w:val="00EB0C88"/>
    <w:rsid w:val="00F13F22"/>
    <w:rsid w:val="00FC0035"/>
    <w:rsid w:val="00FC0FC9"/>
    <w:rsid w:val="00FC212C"/>
    <w:rsid w:val="00FC4B7C"/>
    <w:rsid w:val="00FC7C93"/>
    <w:rsid w:val="00FD122A"/>
    <w:rsid w:val="00FF3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20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80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0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4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9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0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1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4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9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9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0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1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80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9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4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7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8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9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5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5.bin"/><Relationship Id="rId74" Type="http://schemas.openxmlformats.org/officeDocument/2006/relationships/oleObject" Target="embeddings/oleObject48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7.bin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18.e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6.emf"/><Relationship Id="rId75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image" Target="media/image19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17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6</TotalTime>
  <Pages>7</Pages>
  <Words>1714</Words>
  <Characters>9771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32</cp:revision>
  <cp:lastPrinted>2022-11-12T01:04:00Z</cp:lastPrinted>
  <dcterms:created xsi:type="dcterms:W3CDTF">2022-11-08T21:32:00Z</dcterms:created>
  <dcterms:modified xsi:type="dcterms:W3CDTF">2022-11-17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